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AE3E6BC" w14:textId="63B91212" w:rsidR="005C7321" w:rsidRPr="008E6225" w:rsidRDefault="00555A20" w:rsidP="008E6225">
      <w:pPr>
        <w:pStyle w:val="berschrift3"/>
        <w:numPr>
          <w:ilvl w:val="0"/>
          <w:numId w:val="0"/>
        </w:numPr>
      </w:pPr>
      <w:r>
        <w:t xml:space="preserve">1.2.7. </w:t>
      </w:r>
      <w:r w:rsidR="005C469C">
        <w:t>Integrandenfunktion und Integralfunktion</w:t>
      </w:r>
    </w:p>
    <w:p w14:paraId="54177C15" w14:textId="1E93853A" w:rsidR="005C7321" w:rsidRPr="005C469C" w:rsidRDefault="005C7321" w:rsidP="005C7321">
      <w:pPr>
        <w:rPr>
          <w:bCs/>
          <w:color w:val="000000"/>
        </w:rPr>
      </w:pPr>
    </w:p>
    <w:p w14:paraId="1C6AC56F" w14:textId="12DA6371" w:rsidR="005C469C" w:rsidRDefault="005C469C" w:rsidP="005C7321">
      <w:pPr>
        <w:rPr>
          <w:bCs/>
          <w:color w:val="000000"/>
        </w:rPr>
      </w:pPr>
      <w:r w:rsidRPr="005C469C">
        <w:rPr>
          <w:bCs/>
          <w:color w:val="000000"/>
        </w:rPr>
        <w:t>Ein PKW</w:t>
      </w:r>
      <w:r>
        <w:rPr>
          <w:bCs/>
          <w:color w:val="000000"/>
        </w:rPr>
        <w:t xml:space="preserve"> wird aus dem Stand mit a = 2,5 m · s</w:t>
      </w:r>
      <w:r>
        <w:rPr>
          <w:bCs/>
          <w:color w:val="000000"/>
          <w:vertAlign w:val="superscript"/>
        </w:rPr>
        <w:t>–2</w:t>
      </w:r>
      <w:r>
        <w:rPr>
          <w:bCs/>
          <w:color w:val="000000"/>
        </w:rPr>
        <w:t xml:space="preserve"> beschleunigt. Die Geschwindigkeit nimmt also pro Sekunde um 2,5 m · s</w:t>
      </w:r>
      <w:r>
        <w:rPr>
          <w:bCs/>
          <w:color w:val="000000"/>
          <w:vertAlign w:val="superscript"/>
        </w:rPr>
        <w:t>–1</w:t>
      </w:r>
      <w:r>
        <w:rPr>
          <w:bCs/>
          <w:color w:val="000000"/>
        </w:rPr>
        <w:t xml:space="preserve"> zu.</w:t>
      </w:r>
    </w:p>
    <w:p w14:paraId="5F259986" w14:textId="1F403AFE" w:rsidR="005C469C" w:rsidRDefault="000237CB" w:rsidP="005C7321">
      <w:pPr>
        <w:rPr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68480" behindDoc="0" locked="0" layoutInCell="1" allowOverlap="1" wp14:anchorId="4FB91FE7" wp14:editId="68273786">
            <wp:simplePos x="0" y="0"/>
            <wp:positionH relativeFrom="margin">
              <wp:align>right</wp:align>
            </wp:positionH>
            <wp:positionV relativeFrom="paragraph">
              <wp:posOffset>37465</wp:posOffset>
            </wp:positionV>
            <wp:extent cx="2159635" cy="2942590"/>
            <wp:effectExtent l="0" t="0" r="0" b="0"/>
            <wp:wrapSquare wrapText="bothSides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2942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B6BC2DE" w14:textId="4B6236FB" w:rsidR="005C469C" w:rsidRDefault="005C469C" w:rsidP="005C7321">
      <w:pPr>
        <w:rPr>
          <w:bCs/>
          <w:color w:val="000000"/>
        </w:rPr>
      </w:pPr>
      <w:r>
        <w:rPr>
          <w:bCs/>
          <w:color w:val="000000"/>
        </w:rPr>
        <w:t xml:space="preserve">Mit </w:t>
      </w:r>
      <w:r w:rsidRPr="005C469C">
        <w:rPr>
          <w:bCs/>
          <w:color w:val="000000"/>
          <w:position w:val="-12"/>
        </w:rPr>
        <w:object w:dxaOrig="920" w:dyaOrig="360" w14:anchorId="0347358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pt" o:ole="">
            <v:imagedata r:id="rId7" o:title=""/>
          </v:shape>
          <o:OLEObject Type="Embed" ProgID="Equation.DSMT4" ShapeID="_x0000_i1025" DrawAspect="Content" ObjectID="_1629613465" r:id="rId8"/>
        </w:object>
      </w:r>
      <w:r>
        <w:rPr>
          <w:bCs/>
          <w:color w:val="000000"/>
        </w:rPr>
        <w:t xml:space="preserve"> lässt sich </w:t>
      </w:r>
      <w:r w:rsidR="00E65BC6">
        <w:rPr>
          <w:bCs/>
          <w:color w:val="000000"/>
        </w:rPr>
        <w:t>damit</w:t>
      </w:r>
      <w:r>
        <w:rPr>
          <w:bCs/>
          <w:color w:val="000000"/>
        </w:rPr>
        <w:t xml:space="preserve"> zu jedem Zeitpunkt t die Geschwindigkeit bestimmen. Man erhält folgendes Diagramm:</w:t>
      </w:r>
    </w:p>
    <w:p w14:paraId="06508A6B" w14:textId="1A337F71" w:rsidR="005C469C" w:rsidRDefault="005C469C" w:rsidP="005C7321">
      <w:pPr>
        <w:rPr>
          <w:bCs/>
          <w:color w:val="000000"/>
        </w:rPr>
      </w:pPr>
    </w:p>
    <w:p w14:paraId="199C4D7D" w14:textId="0061725E" w:rsidR="005C469C" w:rsidRPr="005C469C" w:rsidRDefault="005C469C" w:rsidP="005C7321">
      <w:pPr>
        <w:rPr>
          <w:bCs/>
          <w:color w:val="000000"/>
        </w:rPr>
      </w:pPr>
    </w:p>
    <w:p w14:paraId="208EBA73" w14:textId="5EFF1619" w:rsidR="005C469C" w:rsidRDefault="005C469C" w:rsidP="005C7321">
      <w:pPr>
        <w:rPr>
          <w:bCs/>
          <w:color w:val="000000"/>
        </w:rPr>
      </w:pPr>
    </w:p>
    <w:p w14:paraId="7AFFB4F7" w14:textId="246F3E3B" w:rsidR="000237CB" w:rsidRDefault="000237CB" w:rsidP="005C7321">
      <w:pPr>
        <w:rPr>
          <w:bCs/>
          <w:color w:val="000000"/>
        </w:rPr>
      </w:pPr>
    </w:p>
    <w:p w14:paraId="5AB31B2C" w14:textId="24265A9A" w:rsidR="000237CB" w:rsidRDefault="000237CB" w:rsidP="005C7321">
      <w:pPr>
        <w:rPr>
          <w:bCs/>
          <w:color w:val="000000"/>
        </w:rPr>
      </w:pPr>
    </w:p>
    <w:p w14:paraId="6E6E83D5" w14:textId="016F8CD2" w:rsidR="000237CB" w:rsidRDefault="000237CB" w:rsidP="005C7321">
      <w:pPr>
        <w:rPr>
          <w:bCs/>
          <w:color w:val="000000"/>
        </w:rPr>
      </w:pPr>
    </w:p>
    <w:p w14:paraId="2E061D8D" w14:textId="2F7A0A3D" w:rsidR="000237CB" w:rsidRDefault="00261124" w:rsidP="005C7321">
      <w:pPr>
        <w:rPr>
          <w:bCs/>
          <w:color w:val="000000"/>
        </w:rPr>
      </w:pPr>
      <w:r>
        <w:rPr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FE9DCB0" wp14:editId="6A9C87C6">
                <wp:simplePos x="0" y="0"/>
                <wp:positionH relativeFrom="column">
                  <wp:posOffset>3815080</wp:posOffset>
                </wp:positionH>
                <wp:positionV relativeFrom="paragraph">
                  <wp:posOffset>3175</wp:posOffset>
                </wp:positionV>
                <wp:extent cx="470414" cy="1183846"/>
                <wp:effectExtent l="0" t="0" r="25400" b="16510"/>
                <wp:wrapNone/>
                <wp:docPr id="6" name="Rechtwinkliges Dreieck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H="1">
                          <a:off x="0" y="0"/>
                          <a:ext cx="470414" cy="1183846"/>
                        </a:xfrm>
                        <a:prstGeom prst="rtTriangl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52CC2F1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echtwinkliges Dreieck 6" o:spid="_x0000_s1026" type="#_x0000_t6" style="position:absolute;margin-left:300.4pt;margin-top:.25pt;width:37.05pt;height:93.2pt;flip:x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" fillcolor="#4f81bd [3204]" strokecolor="#243f60 [1604]" strokeweight="2pt"/>
            </w:pict>
          </mc:Fallback>
        </mc:AlternateContent>
      </w:r>
    </w:p>
    <w:p w14:paraId="467B3E0D" w14:textId="01085231" w:rsidR="000237CB" w:rsidRDefault="000237CB" w:rsidP="005C7321">
      <w:pPr>
        <w:rPr>
          <w:bCs/>
          <w:color w:val="000000"/>
        </w:rPr>
      </w:pPr>
    </w:p>
    <w:p w14:paraId="3745D0A2" w14:textId="0C619E7D" w:rsidR="000237CB" w:rsidRDefault="000237CB" w:rsidP="005C7321">
      <w:pPr>
        <w:rPr>
          <w:bCs/>
          <w:color w:val="000000"/>
        </w:rPr>
      </w:pPr>
    </w:p>
    <w:p w14:paraId="1809D2DE" w14:textId="4BEB3DA1" w:rsidR="000237CB" w:rsidRDefault="000237CB" w:rsidP="005C7321">
      <w:pPr>
        <w:rPr>
          <w:bCs/>
          <w:color w:val="000000"/>
        </w:rPr>
      </w:pPr>
    </w:p>
    <w:p w14:paraId="1AA81F0F" w14:textId="3EBC468F" w:rsidR="000237CB" w:rsidRDefault="000237CB" w:rsidP="005C7321">
      <w:pPr>
        <w:rPr>
          <w:bCs/>
          <w:color w:val="000000"/>
        </w:rPr>
      </w:pPr>
    </w:p>
    <w:p w14:paraId="57EBBA0F" w14:textId="094DB0B0" w:rsidR="000237CB" w:rsidRDefault="000237CB" w:rsidP="005C7321">
      <w:pPr>
        <w:rPr>
          <w:bCs/>
          <w:color w:val="000000"/>
        </w:rPr>
      </w:pPr>
    </w:p>
    <w:p w14:paraId="047FFE3F" w14:textId="3F2ED59D" w:rsidR="000237CB" w:rsidRDefault="000237CB" w:rsidP="005C7321">
      <w:pPr>
        <w:rPr>
          <w:bCs/>
          <w:color w:val="000000"/>
        </w:rPr>
      </w:pPr>
    </w:p>
    <w:p w14:paraId="47AA7CF5" w14:textId="47559147" w:rsidR="000237CB" w:rsidRDefault="000237CB" w:rsidP="005C7321">
      <w:pPr>
        <w:rPr>
          <w:bCs/>
          <w:color w:val="000000"/>
        </w:rPr>
      </w:pPr>
    </w:p>
    <w:p w14:paraId="02C5B644" w14:textId="38B32B02" w:rsidR="000237CB" w:rsidRDefault="00261124" w:rsidP="005C7321">
      <w:pPr>
        <w:rPr>
          <w:bCs/>
          <w:color w:val="000000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7665A1E3" wp14:editId="4C85B9E0">
            <wp:simplePos x="0" y="0"/>
            <wp:positionH relativeFrom="margin">
              <wp:align>right</wp:align>
            </wp:positionH>
            <wp:positionV relativeFrom="paragraph">
              <wp:posOffset>23495</wp:posOffset>
            </wp:positionV>
            <wp:extent cx="2159635" cy="2857500"/>
            <wp:effectExtent l="0" t="0" r="0" b="0"/>
            <wp:wrapSquare wrapText="bothSides"/>
            <wp:docPr id="5" name="Grafik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9635" cy="2857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F7F2A5" w14:textId="789D42C1" w:rsidR="000237CB" w:rsidRDefault="000237CB" w:rsidP="005C7321">
      <w:pPr>
        <w:rPr>
          <w:bCs/>
          <w:color w:val="000000"/>
        </w:rPr>
      </w:pPr>
      <w:r>
        <w:rPr>
          <w:bCs/>
          <w:color w:val="000000"/>
        </w:rPr>
        <w:t xml:space="preserve">Bildet man </w:t>
      </w:r>
      <w:r w:rsidRPr="000237CB">
        <w:rPr>
          <w:bCs/>
          <w:color w:val="000000"/>
          <w:position w:val="-16"/>
        </w:rPr>
        <w:object w:dxaOrig="1680" w:dyaOrig="420" w14:anchorId="74DD9BF9">
          <v:shape id="_x0000_i1026" type="#_x0000_t75" style="width:84pt;height:21pt" o:ole="">
            <v:imagedata r:id="rId10" o:title=""/>
          </v:shape>
          <o:OLEObject Type="Embed" ProgID="Equation.DSMT4" ShapeID="_x0000_i1026" DrawAspect="Content" ObjectID="_1629613466" r:id="rId11"/>
        </w:object>
      </w:r>
      <w:r>
        <w:rPr>
          <w:bCs/>
          <w:color w:val="000000"/>
        </w:rPr>
        <w:t xml:space="preserve">, so erhält man den zurückgelegten Weg </w:t>
      </w:r>
      <w:r w:rsidRPr="000237CB">
        <w:rPr>
          <w:bCs/>
          <w:color w:val="000000"/>
          <w:position w:val="-22"/>
        </w:rPr>
        <w:object w:dxaOrig="1520" w:dyaOrig="580" w14:anchorId="72029F59">
          <v:shape id="_x0000_i1027" type="#_x0000_t75" style="width:75.75pt;height:29.25pt" o:ole="">
            <v:imagedata r:id="rId12" o:title=""/>
          </v:shape>
          <o:OLEObject Type="Embed" ProgID="Equation.DSMT4" ShapeID="_x0000_i1027" DrawAspect="Content" ObjectID="_1629613467" r:id="rId13"/>
        </w:object>
      </w:r>
      <w:r>
        <w:rPr>
          <w:bCs/>
          <w:color w:val="000000"/>
        </w:rPr>
        <w:t>. Hier erhält man zu jedem Zeitpunkt t den zurückgelegten Weg.</w:t>
      </w:r>
    </w:p>
    <w:p w14:paraId="764EE427" w14:textId="67D50831" w:rsidR="000237CB" w:rsidRDefault="000237CB" w:rsidP="005C7321">
      <w:pPr>
        <w:rPr>
          <w:bCs/>
          <w:color w:val="000000"/>
        </w:rPr>
      </w:pPr>
    </w:p>
    <w:p w14:paraId="72A83BF4" w14:textId="200677EB" w:rsidR="00841896" w:rsidRDefault="00841896" w:rsidP="005C7321">
      <w:pPr>
        <w:rPr>
          <w:bCs/>
          <w:color w:val="000000"/>
        </w:rPr>
      </w:pPr>
    </w:p>
    <w:p w14:paraId="20238897" w14:textId="79116572" w:rsidR="00841896" w:rsidRDefault="00841896" w:rsidP="005C7321">
      <w:pPr>
        <w:rPr>
          <w:bCs/>
          <w:color w:val="000000"/>
        </w:rPr>
      </w:pPr>
    </w:p>
    <w:p w14:paraId="28669001" w14:textId="406EEF4D" w:rsidR="00841896" w:rsidRDefault="00841896" w:rsidP="005C7321">
      <w:pPr>
        <w:rPr>
          <w:bCs/>
          <w:color w:val="000000"/>
        </w:rPr>
      </w:pPr>
    </w:p>
    <w:p w14:paraId="3B9C63F9" w14:textId="33332B2B" w:rsidR="00841896" w:rsidRDefault="00261124" w:rsidP="005C7321">
      <w:pPr>
        <w:rPr>
          <w:bCs/>
          <w:color w:val="000000"/>
        </w:rPr>
      </w:pPr>
      <w:r>
        <w:rPr>
          <w:bCs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04C3E7A" wp14:editId="7D59C233">
                <wp:simplePos x="0" y="0"/>
                <wp:positionH relativeFrom="column">
                  <wp:posOffset>4272915</wp:posOffset>
                </wp:positionH>
                <wp:positionV relativeFrom="paragraph">
                  <wp:posOffset>6350</wp:posOffset>
                </wp:positionV>
                <wp:extent cx="5286" cy="1173392"/>
                <wp:effectExtent l="0" t="0" r="33020" b="27305"/>
                <wp:wrapNone/>
                <wp:docPr id="7" name="Gerader Verbinde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286" cy="1173392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8566D2A" id="Gerader Verbinder 7" o:spid="_x0000_s1026" style="position:absolute;flip:x y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6.45pt,.5pt" to="336.85pt,9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" strokecolor="#4579b8 [3044]" strokeweight="1.5pt"/>
            </w:pict>
          </mc:Fallback>
        </mc:AlternateContent>
      </w:r>
    </w:p>
    <w:p w14:paraId="0B29CEEC" w14:textId="5DF3E7CF" w:rsidR="00841896" w:rsidRDefault="00841896" w:rsidP="005C7321">
      <w:pPr>
        <w:rPr>
          <w:bCs/>
          <w:color w:val="000000"/>
        </w:rPr>
      </w:pPr>
    </w:p>
    <w:p w14:paraId="7110D340" w14:textId="2D854366" w:rsidR="00841896" w:rsidRDefault="00841896" w:rsidP="005C7321">
      <w:pPr>
        <w:rPr>
          <w:bCs/>
          <w:color w:val="000000"/>
        </w:rPr>
      </w:pPr>
    </w:p>
    <w:p w14:paraId="6C777159" w14:textId="3D44669B" w:rsidR="00841896" w:rsidRDefault="00841896" w:rsidP="005C7321">
      <w:pPr>
        <w:rPr>
          <w:bCs/>
          <w:color w:val="000000"/>
        </w:rPr>
      </w:pPr>
    </w:p>
    <w:p w14:paraId="04212B25" w14:textId="4138B186" w:rsidR="00841896" w:rsidRDefault="00841896" w:rsidP="005C7321">
      <w:pPr>
        <w:rPr>
          <w:bCs/>
          <w:color w:val="000000"/>
        </w:rPr>
      </w:pPr>
    </w:p>
    <w:p w14:paraId="36FF31C7" w14:textId="77257FCC" w:rsidR="00261124" w:rsidRDefault="00261124" w:rsidP="005C7321">
      <w:pPr>
        <w:rPr>
          <w:bCs/>
          <w:color w:val="000000"/>
        </w:rPr>
      </w:pPr>
    </w:p>
    <w:p w14:paraId="74A4B383" w14:textId="6D8792E9" w:rsidR="00261124" w:rsidRDefault="00261124" w:rsidP="005C7321">
      <w:pPr>
        <w:rPr>
          <w:bCs/>
          <w:color w:val="000000"/>
        </w:rPr>
      </w:pPr>
    </w:p>
    <w:p w14:paraId="051BEB43" w14:textId="77777777" w:rsidR="00261124" w:rsidRDefault="00261124" w:rsidP="005C7321">
      <w:pPr>
        <w:rPr>
          <w:bCs/>
          <w:color w:val="000000"/>
        </w:rPr>
      </w:pPr>
    </w:p>
    <w:tbl>
      <w:tblPr>
        <w:tblStyle w:val="Tabellenraster"/>
        <w:tblW w:w="9067" w:type="dxa"/>
        <w:tblLook w:val="04A0" w:firstRow="1" w:lastRow="0" w:firstColumn="1" w:lastColumn="0" w:noHBand="0" w:noVBand="1"/>
      </w:tblPr>
      <w:tblGrid>
        <w:gridCol w:w="4533"/>
        <w:gridCol w:w="4534"/>
      </w:tblGrid>
      <w:tr w:rsidR="00841896" w14:paraId="7A7ED19D" w14:textId="77777777" w:rsidTr="00261124">
        <w:tc>
          <w:tcPr>
            <w:tcW w:w="4533" w:type="dxa"/>
          </w:tcPr>
          <w:p w14:paraId="65FB4F89" w14:textId="27309E2E" w:rsidR="00841896" w:rsidRDefault="00841896" w:rsidP="00841896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Integrandenfunktion</w:t>
            </w:r>
          </w:p>
        </w:tc>
        <w:tc>
          <w:tcPr>
            <w:tcW w:w="4534" w:type="dxa"/>
          </w:tcPr>
          <w:p w14:paraId="752729E3" w14:textId="58768350" w:rsidR="00841896" w:rsidRDefault="00841896" w:rsidP="00841896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Integralfunktion</w:t>
            </w:r>
          </w:p>
        </w:tc>
      </w:tr>
      <w:tr w:rsidR="00841896" w14:paraId="05259843" w14:textId="77777777" w:rsidTr="00261124">
        <w:tc>
          <w:tcPr>
            <w:tcW w:w="4533" w:type="dxa"/>
          </w:tcPr>
          <w:p w14:paraId="4AA4845F" w14:textId="7ECB755B" w:rsidR="00841896" w:rsidRDefault="00841896" w:rsidP="00841896">
            <w:pPr>
              <w:jc w:val="center"/>
              <w:rPr>
                <w:bCs/>
                <w:color w:val="000000"/>
              </w:rPr>
            </w:pPr>
            <w:r w:rsidRPr="005C469C">
              <w:rPr>
                <w:bCs/>
                <w:color w:val="000000"/>
                <w:position w:val="-12"/>
              </w:rPr>
              <w:object w:dxaOrig="920" w:dyaOrig="360" w14:anchorId="4829987B">
                <v:shape id="_x0000_i1132" type="#_x0000_t75" style="width:45.75pt;height:18pt" o:ole="">
                  <v:imagedata r:id="rId7" o:title=""/>
                </v:shape>
                <o:OLEObject Type="Embed" ProgID="Equation.DSMT4" ShapeID="_x0000_i1132" DrawAspect="Content" ObjectID="_1629613468" r:id="rId14"/>
              </w:object>
            </w:r>
          </w:p>
        </w:tc>
        <w:tc>
          <w:tcPr>
            <w:tcW w:w="4534" w:type="dxa"/>
          </w:tcPr>
          <w:p w14:paraId="247705C8" w14:textId="54C9092D" w:rsidR="00841896" w:rsidRDefault="00841896" w:rsidP="00841896">
            <w:pPr>
              <w:jc w:val="center"/>
              <w:rPr>
                <w:bCs/>
                <w:color w:val="000000"/>
              </w:rPr>
            </w:pPr>
            <w:r w:rsidRPr="000237CB">
              <w:rPr>
                <w:bCs/>
                <w:color w:val="000000"/>
                <w:position w:val="-16"/>
              </w:rPr>
              <w:object w:dxaOrig="1300" w:dyaOrig="420" w14:anchorId="5E976F94">
                <v:shape id="_x0000_i1133" type="#_x0000_t75" style="width:65.25pt;height:21pt" o:ole="">
                  <v:imagedata r:id="rId15" o:title=""/>
                </v:shape>
                <o:OLEObject Type="Embed" ProgID="Equation.DSMT4" ShapeID="_x0000_i1133" DrawAspect="Content" ObjectID="_1629613469" r:id="rId16"/>
              </w:object>
            </w:r>
          </w:p>
        </w:tc>
      </w:tr>
      <w:tr w:rsidR="00841896" w14:paraId="029E4260" w14:textId="77777777" w:rsidTr="00261124">
        <w:tc>
          <w:tcPr>
            <w:tcW w:w="4533" w:type="dxa"/>
          </w:tcPr>
          <w:p w14:paraId="6A38DE5F" w14:textId="0DA2003B" w:rsidR="00841896" w:rsidRDefault="00841896" w:rsidP="00841896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Geschwindigkeit</w:t>
            </w:r>
          </w:p>
        </w:tc>
        <w:tc>
          <w:tcPr>
            <w:tcW w:w="4534" w:type="dxa"/>
          </w:tcPr>
          <w:p w14:paraId="22B7DCCC" w14:textId="369D6CB9" w:rsidR="00841896" w:rsidRDefault="00841896" w:rsidP="00841896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zurückgelegter Weg</w:t>
            </w:r>
          </w:p>
        </w:tc>
      </w:tr>
      <w:tr w:rsidR="00841896" w14:paraId="55DCF628" w14:textId="77777777" w:rsidTr="00261124">
        <w:tc>
          <w:tcPr>
            <w:tcW w:w="4533" w:type="dxa"/>
          </w:tcPr>
          <w:p w14:paraId="329EC99F" w14:textId="2AECDE18" w:rsidR="00841896" w:rsidRDefault="00841896" w:rsidP="00841896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Jedem x-Wert wird ein Funktionswert zugeordnet.</w:t>
            </w:r>
          </w:p>
        </w:tc>
        <w:tc>
          <w:tcPr>
            <w:tcW w:w="4534" w:type="dxa"/>
          </w:tcPr>
          <w:p w14:paraId="10A99C46" w14:textId="6358EF34" w:rsidR="00841896" w:rsidRDefault="00841896" w:rsidP="00841896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Jedem x-Wert wird der Wert des Integrals zugeordnet.</w:t>
            </w:r>
          </w:p>
        </w:tc>
      </w:tr>
    </w:tbl>
    <w:p w14:paraId="736A0D96" w14:textId="46982EAD" w:rsidR="00841896" w:rsidRDefault="00841896" w:rsidP="005C7321">
      <w:pPr>
        <w:rPr>
          <w:bCs/>
          <w:color w:val="000000"/>
        </w:rPr>
      </w:pPr>
    </w:p>
    <w:p w14:paraId="57436E00" w14:textId="23EF6320" w:rsidR="00841896" w:rsidRDefault="005D0E0C" w:rsidP="005C7321">
      <w:pPr>
        <w:rPr>
          <w:bCs/>
          <w:color w:val="000000"/>
        </w:rPr>
      </w:pPr>
      <w:r>
        <w:rPr>
          <w:bCs/>
          <w:color w:val="000000"/>
        </w:rPr>
        <w:t>Dabei zeigt sich: Die Fläche unter der Kurve im t-v-Diagramm im Intervall [0; t] ist gleich dem zurückgelegten Weg</w:t>
      </w:r>
      <w:r w:rsidR="006B7C0C">
        <w:rPr>
          <w:bCs/>
          <w:color w:val="000000"/>
        </w:rPr>
        <w:t xml:space="preserve"> im t-s-Diagramm</w:t>
      </w:r>
      <w:r>
        <w:rPr>
          <w:bCs/>
          <w:color w:val="000000"/>
        </w:rPr>
        <w:t xml:space="preserve"> in diesem Intervall.</w:t>
      </w:r>
    </w:p>
    <w:p w14:paraId="3646507E" w14:textId="26139795" w:rsidR="00841896" w:rsidRDefault="006B7C0C" w:rsidP="005C7321">
      <w:pPr>
        <w:rPr>
          <w:bCs/>
          <w:color w:val="000000"/>
        </w:rPr>
      </w:pPr>
      <w:bookmarkStart w:id="0" w:name="_GoBack"/>
      <w:bookmarkEnd w:id="0"/>
      <w:r>
        <w:rPr>
          <w:bCs/>
          <w:color w:val="000000"/>
        </w:rPr>
        <w:t xml:space="preserve">Beispiel: </w:t>
      </w:r>
    </w:p>
    <w:tbl>
      <w:tblPr>
        <w:tblStyle w:val="Tabellenraster"/>
        <w:tblW w:w="9067" w:type="dxa"/>
        <w:tblLook w:val="04A0" w:firstRow="1" w:lastRow="0" w:firstColumn="1" w:lastColumn="0" w:noHBand="0" w:noVBand="1"/>
      </w:tblPr>
      <w:tblGrid>
        <w:gridCol w:w="4533"/>
        <w:gridCol w:w="4534"/>
      </w:tblGrid>
      <w:tr w:rsidR="006B7C0C" w14:paraId="027B0D50" w14:textId="77777777" w:rsidTr="00261124">
        <w:tc>
          <w:tcPr>
            <w:tcW w:w="4533" w:type="dxa"/>
          </w:tcPr>
          <w:p w14:paraId="57FA5B96" w14:textId="220FAB87" w:rsidR="006B7C0C" w:rsidRDefault="006B7C0C" w:rsidP="006B7C0C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t-v-Diagramm</w:t>
            </w:r>
          </w:p>
        </w:tc>
        <w:tc>
          <w:tcPr>
            <w:tcW w:w="4534" w:type="dxa"/>
          </w:tcPr>
          <w:p w14:paraId="3A985ED6" w14:textId="0887A5B1" w:rsidR="006B7C0C" w:rsidRDefault="006B7C0C" w:rsidP="006B7C0C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t-s-Diagramm</w:t>
            </w:r>
          </w:p>
        </w:tc>
      </w:tr>
      <w:tr w:rsidR="006B7C0C" w14:paraId="40F1B1DD" w14:textId="77777777" w:rsidTr="00261124">
        <w:tc>
          <w:tcPr>
            <w:tcW w:w="4533" w:type="dxa"/>
          </w:tcPr>
          <w:p w14:paraId="3C4A0CF3" w14:textId="075B996F" w:rsidR="006B7C0C" w:rsidRDefault="006B7C0C" w:rsidP="006B7C0C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Fläche des Dreiecks unter der Kurve im Intervall [0; 2]: 5 m</w:t>
            </w:r>
          </w:p>
        </w:tc>
        <w:tc>
          <w:tcPr>
            <w:tcW w:w="4534" w:type="dxa"/>
          </w:tcPr>
          <w:p w14:paraId="06CC6732" w14:textId="77777777" w:rsidR="006B7C0C" w:rsidRDefault="006B7C0C" w:rsidP="006B7C0C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zurückgelegter Weg nach 2 s:</w:t>
            </w:r>
          </w:p>
          <w:p w14:paraId="7FDF9F5D" w14:textId="52D38E87" w:rsidR="006B7C0C" w:rsidRDefault="006B7C0C" w:rsidP="006B7C0C">
            <w:pPr>
              <w:jc w:val="center"/>
              <w:rPr>
                <w:bCs/>
                <w:color w:val="000000"/>
              </w:rPr>
            </w:pPr>
            <w:r>
              <w:rPr>
                <w:bCs/>
                <w:color w:val="000000"/>
              </w:rPr>
              <w:t>5 m</w:t>
            </w:r>
          </w:p>
        </w:tc>
      </w:tr>
    </w:tbl>
    <w:p w14:paraId="486D350C" w14:textId="04DA254A" w:rsidR="00D211E4" w:rsidRDefault="00D211E4" w:rsidP="00E32BF6">
      <w:pPr>
        <w:rPr>
          <w:sz w:val="20"/>
        </w:rPr>
      </w:pPr>
    </w:p>
    <w:sectPr w:rsidR="00D211E4" w:rsidSect="00261124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8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6"/>
  </w:num>
  <w:num w:numId="16">
    <w:abstractNumId w:val="11"/>
  </w:num>
  <w:num w:numId="17">
    <w:abstractNumId w:val="12"/>
  </w:num>
  <w:num w:numId="18">
    <w:abstractNumId w:val="14"/>
  </w:num>
  <w:num w:numId="19">
    <w:abstractNumId w:val="19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7CB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55CE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B7D35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124"/>
    <w:rsid w:val="002620CA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20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469C"/>
    <w:rsid w:val="005C587C"/>
    <w:rsid w:val="005C6D6C"/>
    <w:rsid w:val="005C7321"/>
    <w:rsid w:val="005D0E0C"/>
    <w:rsid w:val="005D0E18"/>
    <w:rsid w:val="005D296C"/>
    <w:rsid w:val="005D2D7F"/>
    <w:rsid w:val="005D5E63"/>
    <w:rsid w:val="005D5EE1"/>
    <w:rsid w:val="005D6266"/>
    <w:rsid w:val="005D63A1"/>
    <w:rsid w:val="005D7DFA"/>
    <w:rsid w:val="005D7FDF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B7C0C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1896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63F"/>
    <w:rsid w:val="009F3801"/>
    <w:rsid w:val="009F4B63"/>
    <w:rsid w:val="009F5E14"/>
    <w:rsid w:val="009F631F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82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47A"/>
    <w:rsid w:val="00E21627"/>
    <w:rsid w:val="00E2292E"/>
    <w:rsid w:val="00E22CEC"/>
    <w:rsid w:val="00E23523"/>
    <w:rsid w:val="00E24C46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5BC6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8DBC34E"/>
  <w15:docId w15:val="{307F1A80-FF70-426A-9060-6697E477F7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  <w:style w:type="paragraph" w:customStyle="1" w:styleId="Default">
    <w:name w:val="Default"/>
    <w:rsid w:val="00555A20"/>
    <w:pPr>
      <w:autoSpaceDE w:val="0"/>
      <w:autoSpaceDN w:val="0"/>
      <w:adjustRightInd w:val="0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72ABFFA-2202-4974-9D8F-50451C4288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9</Words>
  <Characters>879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1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08-28T15:53:00Z</cp:lastPrinted>
  <dcterms:created xsi:type="dcterms:W3CDTF">2019-09-10T07:38:00Z</dcterms:created>
  <dcterms:modified xsi:type="dcterms:W3CDTF">2019-09-10T07:38:00Z</dcterms:modified>
</cp:coreProperties>
</file>